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701A3D" w14:textId="54558CFE" w:rsidR="005C313D" w:rsidRPr="00CD2D8D" w:rsidRDefault="00E5229A" w:rsidP="005C313D">
      <w:pPr>
        <w:jc w:val="both"/>
        <w:rPr>
          <w:rFonts w:ascii="Times New Roman" w:hAnsi="Times New Roman" w:cs="Times New Roman"/>
          <w:b/>
          <w:bCs/>
          <w:sz w:val="40"/>
          <w:szCs w:val="40"/>
        </w:rPr>
      </w:pPr>
      <w:r>
        <w:rPr>
          <w:rFonts w:ascii="Times New Roman" w:hAnsi="Times New Roman" w:cs="Times New Roman"/>
          <w:b/>
          <w:bCs/>
          <w:sz w:val="40"/>
          <w:szCs w:val="40"/>
        </w:rPr>
        <w:t xml:space="preserve">1) </w:t>
      </w:r>
      <w:r w:rsidR="005C313D" w:rsidRPr="00CD2D8D">
        <w:rPr>
          <w:rFonts w:ascii="Times New Roman" w:hAnsi="Times New Roman" w:cs="Times New Roman"/>
          <w:b/>
          <w:bCs/>
          <w:sz w:val="40"/>
          <w:szCs w:val="40"/>
        </w:rPr>
        <w:t>The problem explaination:</w:t>
      </w:r>
    </w:p>
    <w:p w14:paraId="47536FDE" w14:textId="2EC249E2" w:rsidR="00EF44F2" w:rsidRPr="006861C2" w:rsidRDefault="006F3096" w:rsidP="00EF44F2">
      <w:pPr>
        <w:jc w:val="center"/>
        <w:rPr>
          <w:rFonts w:ascii="Times New Roman" w:hAnsi="Times New Roman" w:cs="Times New Roman"/>
          <w:b/>
          <w:bCs/>
        </w:rPr>
      </w:pPr>
      <w:r>
        <w:drawing>
          <wp:inline distT="0" distB="0" distL="0" distR="0" wp14:anchorId="6E992A35" wp14:editId="4881B434">
            <wp:extent cx="5943600" cy="24657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6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36925" w14:textId="3BE8CDBD" w:rsidR="005C313D" w:rsidRDefault="00EF44F2" w:rsidP="00A776CB">
      <w:pPr>
        <w:jc w:val="center"/>
        <w:rPr>
          <w:rFonts w:ascii="Times New Roman" w:hAnsi="Times New Roman" w:cs="Times New Roman"/>
        </w:rPr>
      </w:pPr>
      <w:r w:rsidRPr="001F1319">
        <w:rPr>
          <w:rFonts w:ascii="Times New Roman" w:hAnsi="Times New Roman" w:cs="Times New Roman"/>
          <w:b/>
          <w:bCs/>
        </w:rPr>
        <w:t>Fig. 1</w:t>
      </w:r>
      <w:r w:rsidRPr="006861C2">
        <w:rPr>
          <w:rFonts w:ascii="Times New Roman" w:hAnsi="Times New Roman" w:cs="Times New Roman"/>
        </w:rPr>
        <w:t xml:space="preserve">: Beacons and object </w:t>
      </w:r>
      <w:r>
        <w:rPr>
          <w:rFonts w:ascii="Times New Roman" w:hAnsi="Times New Roman" w:cs="Times New Roman"/>
        </w:rPr>
        <w:t>position</w:t>
      </w:r>
      <w:r w:rsidRPr="006861C2">
        <w:rPr>
          <w:rFonts w:ascii="Times New Roman" w:hAnsi="Times New Roman" w:cs="Times New Roman"/>
        </w:rPr>
        <w:t>.</w:t>
      </w:r>
    </w:p>
    <w:p w14:paraId="210B1CF4" w14:textId="77777777" w:rsidR="00EF44F2" w:rsidRDefault="00747B5A" w:rsidP="00A776C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 wp14:anchorId="223EE971" wp14:editId="40E63A45">
            <wp:extent cx="4766981" cy="431269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731" cy="4322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FD03E" w14:textId="158B6464" w:rsidR="005C313D" w:rsidRPr="006861C2" w:rsidRDefault="00A776CB" w:rsidP="00A776CB">
      <w:pPr>
        <w:jc w:val="center"/>
        <w:rPr>
          <w:rFonts w:ascii="Times New Roman" w:hAnsi="Times New Roman" w:cs="Times New Roman"/>
        </w:rPr>
      </w:pPr>
      <w:r w:rsidRPr="001F1319">
        <w:rPr>
          <w:rFonts w:ascii="Times New Roman" w:hAnsi="Times New Roman" w:cs="Times New Roman"/>
          <w:b/>
          <w:bCs/>
        </w:rPr>
        <w:t xml:space="preserve">Fig. </w:t>
      </w:r>
      <w:r w:rsidR="00EF44F2" w:rsidRPr="001F1319">
        <w:rPr>
          <w:rFonts w:ascii="Times New Roman" w:hAnsi="Times New Roman" w:cs="Times New Roman"/>
          <w:b/>
          <w:bCs/>
        </w:rPr>
        <w:t>2</w:t>
      </w:r>
      <w:r w:rsidRPr="006861C2">
        <w:rPr>
          <w:rFonts w:ascii="Times New Roman" w:hAnsi="Times New Roman" w:cs="Times New Roman"/>
        </w:rPr>
        <w:t xml:space="preserve">: Beacons and object </w:t>
      </w:r>
      <w:r w:rsidR="00747B5A">
        <w:rPr>
          <w:rFonts w:ascii="Times New Roman" w:hAnsi="Times New Roman" w:cs="Times New Roman"/>
        </w:rPr>
        <w:t>projection</w:t>
      </w:r>
      <w:r w:rsidRPr="006861C2">
        <w:rPr>
          <w:rFonts w:ascii="Times New Roman" w:hAnsi="Times New Roman" w:cs="Times New Roman"/>
        </w:rPr>
        <w:t>.</w:t>
      </w:r>
    </w:p>
    <w:p w14:paraId="251FDDE0" w14:textId="229D1540" w:rsidR="00CD2D8D" w:rsidRPr="00CD2D8D" w:rsidRDefault="00E5229A" w:rsidP="005C313D">
      <w:pPr>
        <w:jc w:val="both"/>
        <w:rPr>
          <w:rFonts w:ascii="Times New Roman" w:hAnsi="Times New Roman" w:cs="Times New Roman"/>
          <w:b/>
          <w:bCs/>
          <w:sz w:val="40"/>
          <w:szCs w:val="40"/>
        </w:rPr>
      </w:pPr>
      <w:r>
        <w:rPr>
          <w:rFonts w:ascii="Times New Roman" w:hAnsi="Times New Roman" w:cs="Times New Roman"/>
          <w:b/>
          <w:bCs/>
          <w:sz w:val="40"/>
          <w:szCs w:val="40"/>
        </w:rPr>
        <w:lastRenderedPageBreak/>
        <w:t xml:space="preserve">2) </w:t>
      </w:r>
      <w:r w:rsidR="00CD2D8D" w:rsidRPr="00CD2D8D">
        <w:rPr>
          <w:rFonts w:ascii="Times New Roman" w:hAnsi="Times New Roman" w:cs="Times New Roman"/>
          <w:b/>
          <w:bCs/>
          <w:sz w:val="40"/>
          <w:szCs w:val="40"/>
        </w:rPr>
        <w:t>The methods:</w:t>
      </w:r>
    </w:p>
    <w:p w14:paraId="29C8C01B" w14:textId="45573C47" w:rsidR="005C313D" w:rsidRPr="006861C2" w:rsidRDefault="006861C2" w:rsidP="006861C2">
      <w:pPr>
        <w:jc w:val="both"/>
        <w:rPr>
          <w:rFonts w:ascii="Times New Roman" w:hAnsi="Times New Roman" w:cs="Times New Roman"/>
          <w:sz w:val="24"/>
          <w:szCs w:val="24"/>
        </w:rPr>
      </w:pPr>
      <w:r w:rsidRPr="006861C2">
        <w:rPr>
          <w:rFonts w:ascii="Times New Roman" w:hAnsi="Times New Roman" w:cs="Times New Roman"/>
          <w:b/>
          <w:bCs/>
          <w:sz w:val="24"/>
          <w:szCs w:val="24"/>
        </w:rPr>
        <w:t>Transimters(</w:t>
      </w:r>
      <w:r w:rsidR="00C01902" w:rsidRPr="006861C2">
        <w:rPr>
          <w:rFonts w:ascii="Times New Roman" w:hAnsi="Times New Roman" w:cs="Times New Roman"/>
          <w:b/>
          <w:bCs/>
          <w:sz w:val="24"/>
          <w:szCs w:val="24"/>
        </w:rPr>
        <w:t>Tx</w:t>
      </w:r>
      <w:r w:rsidRPr="006861C2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CD2D8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D2D8D" w:rsidRPr="00CD2D8D">
        <w:rPr>
          <w:rFonts w:ascii="Times New Roman" w:hAnsi="Times New Roman" w:cs="Times New Roman"/>
          <w:sz w:val="24"/>
          <w:szCs w:val="24"/>
        </w:rPr>
        <w:t>are</w:t>
      </w:r>
      <w:r w:rsidR="00CD2D8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668A2" w:rsidRPr="006861C2">
        <w:rPr>
          <w:rFonts w:ascii="Times New Roman" w:hAnsi="Times New Roman" w:cs="Times New Roman"/>
          <w:sz w:val="24"/>
          <w:szCs w:val="24"/>
        </w:rPr>
        <w:t xml:space="preserve">4 </w:t>
      </w:r>
      <w:r>
        <w:rPr>
          <w:rFonts w:ascii="Times New Roman" w:hAnsi="Times New Roman" w:cs="Times New Roman"/>
          <w:sz w:val="24"/>
          <w:szCs w:val="24"/>
        </w:rPr>
        <w:t>MIDASCON</w:t>
      </w:r>
      <w:r w:rsidR="00E668A2" w:rsidRPr="006861C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</w:t>
      </w:r>
      <w:r w:rsidR="00E668A2" w:rsidRPr="006861C2">
        <w:rPr>
          <w:rFonts w:ascii="Times New Roman" w:hAnsi="Times New Roman" w:cs="Times New Roman"/>
          <w:sz w:val="24"/>
          <w:szCs w:val="24"/>
        </w:rPr>
        <w:t>eacon</w:t>
      </w:r>
      <w:r>
        <w:rPr>
          <w:rFonts w:ascii="Times New Roman" w:hAnsi="Times New Roman" w:cs="Times New Roman"/>
          <w:sz w:val="24"/>
          <w:szCs w:val="24"/>
        </w:rPr>
        <w:t>s</w:t>
      </w:r>
      <w:r w:rsidR="00CD2D8D">
        <w:rPr>
          <w:rFonts w:ascii="Times New Roman" w:hAnsi="Times New Roman" w:cs="Times New Roman"/>
          <w:sz w:val="24"/>
          <w:szCs w:val="24"/>
        </w:rPr>
        <w:t xml:space="preserve"> which</w:t>
      </w:r>
      <w:r w:rsidR="00E668A2" w:rsidRPr="006861C2">
        <w:rPr>
          <w:rFonts w:ascii="Times New Roman" w:hAnsi="Times New Roman" w:cs="Times New Roman"/>
          <w:sz w:val="24"/>
          <w:szCs w:val="24"/>
        </w:rPr>
        <w:t xml:space="preserve"> </w:t>
      </w:r>
      <w:r w:rsidR="00CD2D8D">
        <w:rPr>
          <w:rFonts w:ascii="Times New Roman" w:hAnsi="Times New Roman" w:cs="Times New Roman"/>
          <w:sz w:val="24"/>
          <w:szCs w:val="24"/>
        </w:rPr>
        <w:t>use</w:t>
      </w:r>
      <w:r w:rsidR="004A3F32" w:rsidRPr="006861C2">
        <w:rPr>
          <w:rFonts w:ascii="Times New Roman" w:hAnsi="Times New Roman" w:cs="Times New Roman"/>
          <w:sz w:val="24"/>
          <w:szCs w:val="24"/>
        </w:rPr>
        <w:t xml:space="preserve"> </w:t>
      </w:r>
      <w:r w:rsidR="00FD7571" w:rsidRPr="006861C2">
        <w:rPr>
          <w:rFonts w:ascii="Times New Roman" w:hAnsi="Times New Roman" w:cs="Times New Roman"/>
          <w:sz w:val="24"/>
          <w:szCs w:val="24"/>
        </w:rPr>
        <w:t>Bluetooth Low Energy (BLE)</w:t>
      </w:r>
      <w:r w:rsidR="00CD2D8D">
        <w:rPr>
          <w:rFonts w:ascii="Times New Roman" w:hAnsi="Times New Roman" w:cs="Times New Roman"/>
          <w:sz w:val="24"/>
          <w:szCs w:val="24"/>
        </w:rPr>
        <w:t xml:space="preserve"> technology</w:t>
      </w:r>
      <w:r w:rsidR="004A3F32" w:rsidRPr="006861C2">
        <w:rPr>
          <w:rFonts w:ascii="Times New Roman" w:hAnsi="Times New Roman" w:cs="Times New Roman"/>
          <w:sz w:val="24"/>
          <w:szCs w:val="24"/>
        </w:rPr>
        <w:t>.</w:t>
      </w:r>
      <w:r w:rsidR="00FD7571" w:rsidRPr="006861C2">
        <w:rPr>
          <w:rFonts w:ascii="Times New Roman" w:hAnsi="Times New Roman" w:cs="Times New Roman"/>
          <w:sz w:val="24"/>
          <w:szCs w:val="24"/>
        </w:rPr>
        <w:t xml:space="preserve"> </w:t>
      </w:r>
      <w:r w:rsidR="00CD2D8D">
        <w:rPr>
          <w:rFonts w:ascii="Times New Roman" w:hAnsi="Times New Roman" w:cs="Times New Roman"/>
          <w:sz w:val="24"/>
          <w:szCs w:val="24"/>
        </w:rPr>
        <w:t>Each Beacon have their own MAC address and Tx power.</w:t>
      </w:r>
    </w:p>
    <w:p w14:paraId="357AB06D" w14:textId="07EF17F6" w:rsidR="005C313D" w:rsidRPr="006861C2" w:rsidRDefault="00A776CB" w:rsidP="005C313D">
      <w:pPr>
        <w:jc w:val="center"/>
        <w:rPr>
          <w:rFonts w:ascii="Times New Roman" w:hAnsi="Times New Roman" w:cs="Times New Roman"/>
          <w:sz w:val="24"/>
          <w:szCs w:val="24"/>
        </w:rPr>
      </w:pPr>
      <w:r w:rsidRPr="006861C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8997D9C" wp14:editId="35456460">
            <wp:extent cx="3436486" cy="4606506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436" cy="4626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57980" w14:textId="2AA955D9" w:rsidR="00C01902" w:rsidRPr="006861C2" w:rsidRDefault="00C01902" w:rsidP="005C313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869086E" w14:textId="466DEAC1" w:rsidR="00A776CB" w:rsidRPr="006861C2" w:rsidRDefault="00A776CB" w:rsidP="005C313D">
      <w:pPr>
        <w:jc w:val="center"/>
        <w:rPr>
          <w:rFonts w:ascii="Times New Roman" w:hAnsi="Times New Roman" w:cs="Times New Roman"/>
          <w:sz w:val="24"/>
          <w:szCs w:val="24"/>
        </w:rPr>
      </w:pPr>
      <w:r w:rsidRPr="006861C2">
        <w:rPr>
          <w:rFonts w:ascii="Times New Roman" w:hAnsi="Times New Roman" w:cs="Times New Roman"/>
          <w:b/>
          <w:bCs/>
          <w:sz w:val="24"/>
          <w:szCs w:val="24"/>
        </w:rPr>
        <w:t xml:space="preserve">Fig. </w:t>
      </w:r>
      <w:r w:rsidR="00E5229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6861C2">
        <w:rPr>
          <w:rFonts w:ascii="Times New Roman" w:hAnsi="Times New Roman" w:cs="Times New Roman"/>
          <w:sz w:val="24"/>
          <w:szCs w:val="24"/>
        </w:rPr>
        <w:t xml:space="preserve">: MAC address and RSSI of Beacon </w:t>
      </w:r>
      <w:r w:rsidR="000951A7">
        <w:rPr>
          <w:rFonts w:ascii="Times New Roman" w:hAnsi="Times New Roman" w:cs="Times New Roman"/>
          <w:sz w:val="24"/>
          <w:szCs w:val="24"/>
        </w:rPr>
        <w:t>when Rx is</w:t>
      </w:r>
      <w:r w:rsidRPr="006861C2">
        <w:rPr>
          <w:rFonts w:ascii="Times New Roman" w:hAnsi="Times New Roman" w:cs="Times New Roman"/>
          <w:sz w:val="24"/>
          <w:szCs w:val="24"/>
        </w:rPr>
        <w:t xml:space="preserve"> smartphone.</w:t>
      </w:r>
    </w:p>
    <w:p w14:paraId="0312B2BD" w14:textId="77777777" w:rsidR="003836CF" w:rsidRDefault="003836CF" w:rsidP="00E668A2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BC7C7A8" w14:textId="6085AB8A" w:rsidR="00A776CB" w:rsidRPr="006861C2" w:rsidRDefault="007A1AC6" w:rsidP="00E668A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2C6CD4">
        <w:rPr>
          <w:rFonts w:ascii="Times New Roman" w:hAnsi="Times New Roman" w:cs="Times New Roman"/>
          <w:b/>
          <w:bCs/>
          <w:sz w:val="24"/>
          <w:szCs w:val="24"/>
        </w:rPr>
        <w:t>Receiver (</w:t>
      </w:r>
      <w:r w:rsidR="00C01902" w:rsidRPr="006861C2">
        <w:rPr>
          <w:rFonts w:ascii="Times New Roman" w:hAnsi="Times New Roman" w:cs="Times New Roman"/>
          <w:b/>
          <w:bCs/>
          <w:sz w:val="24"/>
          <w:szCs w:val="24"/>
        </w:rPr>
        <w:t>Rx</w:t>
      </w:r>
      <w:r w:rsidR="002C6CD4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4A3F32" w:rsidRPr="006861C2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4A3F32" w:rsidRPr="006861C2">
        <w:rPr>
          <w:rFonts w:ascii="Times New Roman" w:hAnsi="Times New Roman" w:cs="Times New Roman"/>
          <w:sz w:val="24"/>
          <w:szCs w:val="24"/>
        </w:rPr>
        <w:t xml:space="preserve"> </w:t>
      </w:r>
      <w:r w:rsidR="004A3F32" w:rsidRPr="006861C2">
        <w:rPr>
          <w:rFonts w:ascii="Times New Roman" w:hAnsi="Times New Roman" w:cs="Times New Roman"/>
          <w:sz w:val="24"/>
          <w:szCs w:val="24"/>
        </w:rPr>
        <w:tab/>
      </w:r>
      <w:r w:rsidR="002C6CD4">
        <w:rPr>
          <w:rFonts w:ascii="Times New Roman" w:hAnsi="Times New Roman" w:cs="Times New Roman"/>
          <w:sz w:val="24"/>
          <w:szCs w:val="24"/>
        </w:rPr>
        <w:t xml:space="preserve">They will identify the </w:t>
      </w:r>
      <w:r w:rsidR="004A3F32" w:rsidRPr="006861C2">
        <w:rPr>
          <w:rFonts w:ascii="Times New Roman" w:hAnsi="Times New Roman" w:cs="Times New Roman"/>
          <w:sz w:val="24"/>
          <w:szCs w:val="24"/>
        </w:rPr>
        <w:t>receive</w:t>
      </w:r>
      <w:r w:rsidR="002C6CD4">
        <w:rPr>
          <w:rFonts w:ascii="Times New Roman" w:hAnsi="Times New Roman" w:cs="Times New Roman"/>
          <w:sz w:val="24"/>
          <w:szCs w:val="24"/>
        </w:rPr>
        <w:t>d</w:t>
      </w:r>
      <w:r w:rsidR="004A3F32" w:rsidRPr="006861C2">
        <w:rPr>
          <w:rFonts w:ascii="Times New Roman" w:hAnsi="Times New Roman" w:cs="Times New Roman"/>
          <w:sz w:val="24"/>
          <w:szCs w:val="24"/>
        </w:rPr>
        <w:t xml:space="preserve"> RSSI + MAC Address</w:t>
      </w:r>
      <w:r w:rsidR="002C6CD4">
        <w:rPr>
          <w:rFonts w:ascii="Times New Roman" w:hAnsi="Times New Roman" w:cs="Times New Roman"/>
          <w:sz w:val="24"/>
          <w:szCs w:val="24"/>
        </w:rPr>
        <w:t>. The d</w:t>
      </w:r>
      <w:r w:rsidR="004A3F32" w:rsidRPr="006861C2">
        <w:rPr>
          <w:rFonts w:ascii="Times New Roman" w:hAnsi="Times New Roman" w:cs="Times New Roman"/>
          <w:sz w:val="24"/>
          <w:szCs w:val="24"/>
        </w:rPr>
        <w:t>istance</w:t>
      </w:r>
      <w:r w:rsidR="002C6CD4">
        <w:rPr>
          <w:rFonts w:ascii="Times New Roman" w:hAnsi="Times New Roman" w:cs="Times New Roman"/>
          <w:sz w:val="24"/>
          <w:szCs w:val="24"/>
        </w:rPr>
        <w:t xml:space="preserve"> from Rx to Beacon</w:t>
      </w:r>
      <w:r w:rsidR="004A3F32" w:rsidRPr="006861C2">
        <w:rPr>
          <w:rFonts w:ascii="Times New Roman" w:hAnsi="Times New Roman" w:cs="Times New Roman"/>
          <w:sz w:val="24"/>
          <w:szCs w:val="24"/>
        </w:rPr>
        <w:t xml:space="preserve"> is calcul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A3F32" w:rsidRPr="006861C2">
        <w:rPr>
          <w:rFonts w:ascii="Times New Roman" w:hAnsi="Times New Roman" w:cs="Times New Roman"/>
          <w:sz w:val="24"/>
          <w:szCs w:val="24"/>
        </w:rPr>
        <w:t xml:space="preserve">based on </w:t>
      </w:r>
      <w:r w:rsidR="00A776CB" w:rsidRPr="006861C2">
        <w:rPr>
          <w:rFonts w:ascii="Times New Roman" w:hAnsi="Times New Roman" w:cs="Times New Roman"/>
          <w:sz w:val="24"/>
          <w:szCs w:val="24"/>
        </w:rPr>
        <w:t>following equation</w:t>
      </w:r>
      <w:r w:rsidR="004A3F32" w:rsidRPr="006861C2">
        <w:rPr>
          <w:rFonts w:ascii="Times New Roman" w:hAnsi="Times New Roman" w:cs="Times New Roman"/>
          <w:sz w:val="24"/>
          <w:szCs w:val="24"/>
        </w:rPr>
        <w:t>:</w:t>
      </w:r>
    </w:p>
    <w:p w14:paraId="240AED75" w14:textId="74E2EE8C" w:rsidR="00A776CB" w:rsidRPr="006861C2" w:rsidRDefault="00782A1D" w:rsidP="00A776CB">
      <w:pPr>
        <w:jc w:val="center"/>
        <w:rPr>
          <w:rFonts w:ascii="Times New Roman" w:hAnsi="Times New Roman" w:cs="Times New Roman"/>
          <w:sz w:val="24"/>
          <w:szCs w:val="24"/>
        </w:rPr>
      </w:pPr>
      <w:r w:rsidRPr="006861C2">
        <w:rPr>
          <w:rFonts w:ascii="Times New Roman" w:hAnsi="Times New Roman" w:cs="Times New Roman"/>
          <w:position w:val="-6"/>
        </w:rPr>
        <w:object w:dxaOrig="2260" w:dyaOrig="520" w14:anchorId="6E7775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12.85pt;height:25.8pt" o:ole="">
            <v:imagedata r:id="rId8" o:title=""/>
          </v:shape>
          <o:OLEObject Type="Embed" ProgID="Equation.DSMT4" ShapeID="_x0000_i1042" DrawAspect="Content" ObjectID="_1630851705" r:id="rId9"/>
        </w:object>
      </w:r>
      <w:r w:rsidR="002C6CD4">
        <w:rPr>
          <w:rFonts w:ascii="Times New Roman" w:hAnsi="Times New Roman" w:cs="Times New Roman"/>
        </w:rPr>
        <w:t>,</w:t>
      </w:r>
    </w:p>
    <w:p w14:paraId="2BE192C2" w14:textId="16BA862C" w:rsidR="005C313D" w:rsidRPr="006861C2" w:rsidRDefault="002C6CD4" w:rsidP="00E668A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A776CB" w:rsidRPr="006861C2">
        <w:rPr>
          <w:rFonts w:ascii="Times New Roman" w:hAnsi="Times New Roman" w:cs="Times New Roman"/>
          <w:sz w:val="24"/>
          <w:szCs w:val="24"/>
        </w:rPr>
        <w:t xml:space="preserve">here </w:t>
      </w:r>
      <w:r w:rsidR="005C313D" w:rsidRPr="006861C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A776CB" w:rsidRPr="006861C2">
        <w:rPr>
          <w:rFonts w:ascii="Times New Roman" w:hAnsi="Times New Roman" w:cs="Times New Roman"/>
          <w:sz w:val="24"/>
          <w:szCs w:val="24"/>
        </w:rPr>
        <w:t xml:space="preserve"> is p</w:t>
      </w:r>
      <w:r w:rsidR="005C313D" w:rsidRPr="006861C2">
        <w:rPr>
          <w:rFonts w:ascii="Times New Roman" w:hAnsi="Times New Roman" w:cs="Times New Roman"/>
          <w:sz w:val="24"/>
          <w:szCs w:val="24"/>
        </w:rPr>
        <w:t>ath loss which indicate the enviroment factor</w:t>
      </w:r>
      <w:r w:rsidR="00A776CB" w:rsidRPr="006861C2">
        <w:rPr>
          <w:rFonts w:ascii="Times New Roman" w:hAnsi="Times New Roman" w:cs="Times New Roman"/>
          <w:sz w:val="24"/>
          <w:szCs w:val="24"/>
        </w:rPr>
        <w:t>,</w:t>
      </w:r>
      <w:r w:rsidR="005F2F8E" w:rsidRPr="006861C2">
        <w:rPr>
          <w:rFonts w:ascii="Times New Roman" w:hAnsi="Times New Roman" w:cs="Times New Roman"/>
          <w:sz w:val="24"/>
          <w:szCs w:val="24"/>
        </w:rPr>
        <w:t xml:space="preserve"> </w:t>
      </w:r>
      <w:r w:rsidR="00A776CB" w:rsidRPr="006861C2">
        <w:rPr>
          <w:rFonts w:ascii="Times New Roman" w:hAnsi="Times New Roman" w:cs="Times New Roman"/>
          <w:position w:val="-6"/>
        </w:rPr>
        <w:object w:dxaOrig="1100" w:dyaOrig="279" w14:anchorId="04DB5C0C">
          <v:shape id="_x0000_i1026" type="#_x0000_t75" style="width:55.35pt;height:13.95pt" o:ole="">
            <v:imagedata r:id="rId10" o:title=""/>
          </v:shape>
          <o:OLEObject Type="Embed" ProgID="Equation.DSMT4" ShapeID="_x0000_i1026" DrawAspect="Content" ObjectID="_1630851706" r:id="rId11"/>
        </w:object>
      </w:r>
    </w:p>
    <w:p w14:paraId="30E48337" w14:textId="75A5FE86" w:rsidR="00761F79" w:rsidRPr="006861C2" w:rsidRDefault="00A776CB" w:rsidP="00E668A2">
      <w:pPr>
        <w:jc w:val="both"/>
        <w:rPr>
          <w:rFonts w:ascii="Times New Roman" w:hAnsi="Times New Roman" w:cs="Times New Roman"/>
          <w:sz w:val="24"/>
          <w:szCs w:val="24"/>
        </w:rPr>
      </w:pPr>
      <w:r w:rsidRPr="006861C2">
        <w:rPr>
          <w:rFonts w:ascii="Times New Roman" w:hAnsi="Times New Roman" w:cs="Times New Roman"/>
          <w:b/>
          <w:bCs/>
          <w:sz w:val="24"/>
          <w:szCs w:val="24"/>
        </w:rPr>
        <w:lastRenderedPageBreak/>
        <w:t>E</w:t>
      </w:r>
      <w:r w:rsidR="00761F79" w:rsidRPr="006861C2">
        <w:rPr>
          <w:rFonts w:ascii="Times New Roman" w:hAnsi="Times New Roman" w:cs="Times New Roman"/>
          <w:b/>
          <w:bCs/>
          <w:sz w:val="24"/>
          <w:szCs w:val="24"/>
        </w:rPr>
        <w:t>xamples:</w:t>
      </w:r>
      <w:r w:rsidR="00761F79" w:rsidRPr="006861C2">
        <w:rPr>
          <w:rFonts w:ascii="Times New Roman" w:hAnsi="Times New Roman" w:cs="Times New Roman"/>
          <w:sz w:val="24"/>
          <w:szCs w:val="24"/>
        </w:rPr>
        <w:t xml:space="preserve"> </w:t>
      </w:r>
      <w:r w:rsidR="00782A1D">
        <w:rPr>
          <w:rFonts w:ascii="Times New Roman" w:hAnsi="Times New Roman" w:cs="Times New Roman"/>
          <w:sz w:val="24"/>
          <w:szCs w:val="24"/>
        </w:rPr>
        <w:t>Assume we have:</w:t>
      </w:r>
      <w:r w:rsidR="002C6CD4" w:rsidRPr="006861C2">
        <w:rPr>
          <w:rFonts w:ascii="Times New Roman" w:hAnsi="Times New Roman" w:cs="Times New Roman"/>
          <w:position w:val="-12"/>
        </w:rPr>
        <w:object w:dxaOrig="1180" w:dyaOrig="360" w14:anchorId="0D50B303">
          <v:shape id="_x0000_i1027" type="#_x0000_t75" style="width:80.6pt;height:24.2pt" o:ole="">
            <v:imagedata r:id="rId12" o:title=""/>
          </v:shape>
          <o:OLEObject Type="Embed" ProgID="Equation.DSMT4" ShapeID="_x0000_i1027" DrawAspect="Content" ObjectID="_1630851707" r:id="rId13"/>
        </w:object>
      </w:r>
      <w:r w:rsidR="00761F79" w:rsidRPr="006861C2">
        <w:rPr>
          <w:rFonts w:ascii="Times New Roman" w:hAnsi="Times New Roman" w:cs="Times New Roman"/>
          <w:sz w:val="24"/>
          <w:szCs w:val="24"/>
        </w:rPr>
        <w:t xml:space="preserve">, </w:t>
      </w:r>
      <w:r w:rsidR="00761F79" w:rsidRPr="006861C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BB025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761F79" w:rsidRPr="006861C2">
        <w:rPr>
          <w:rFonts w:ascii="Times New Roman" w:hAnsi="Times New Roman" w:cs="Times New Roman"/>
          <w:sz w:val="24"/>
          <w:szCs w:val="24"/>
        </w:rPr>
        <w:t>=</w:t>
      </w:r>
      <w:r w:rsidR="00BB025F">
        <w:rPr>
          <w:rFonts w:ascii="Times New Roman" w:hAnsi="Times New Roman" w:cs="Times New Roman"/>
          <w:sz w:val="24"/>
          <w:szCs w:val="24"/>
        </w:rPr>
        <w:t xml:space="preserve"> </w:t>
      </w:r>
      <w:r w:rsidR="00761F79" w:rsidRPr="006861C2">
        <w:rPr>
          <w:rFonts w:ascii="Times New Roman" w:hAnsi="Times New Roman" w:cs="Times New Roman"/>
          <w:sz w:val="24"/>
          <w:szCs w:val="24"/>
        </w:rPr>
        <w:t>3</w:t>
      </w:r>
      <w:r w:rsidR="00BB025F">
        <w:rPr>
          <w:rFonts w:ascii="Times New Roman" w:hAnsi="Times New Roman" w:cs="Times New Roman"/>
          <w:sz w:val="24"/>
          <w:szCs w:val="24"/>
        </w:rPr>
        <w:t xml:space="preserve"> a</w:t>
      </w:r>
      <w:r w:rsidRPr="006861C2">
        <w:rPr>
          <w:rFonts w:ascii="Times New Roman" w:hAnsi="Times New Roman" w:cs="Times New Roman"/>
          <w:sz w:val="24"/>
          <w:szCs w:val="24"/>
        </w:rPr>
        <w:t xml:space="preserve">nd </w:t>
      </w:r>
      <w:r w:rsidR="00782A1D" w:rsidRPr="00782A1D">
        <w:rPr>
          <w:rFonts w:ascii="Times New Roman" w:hAnsi="Times New Roman" w:cs="Times New Roman"/>
          <w:position w:val="-14"/>
        </w:rPr>
        <w:object w:dxaOrig="1520" w:dyaOrig="380" w14:anchorId="0D06A5A3">
          <v:shape id="_x0000_i1048" type="#_x0000_t75" style="width:116.05pt;height:29.55pt" o:ole="">
            <v:imagedata r:id="rId14" o:title=""/>
          </v:shape>
          <o:OLEObject Type="Embed" ProgID="Equation.DSMT4" ShapeID="_x0000_i1048" DrawAspect="Content" ObjectID="_1630851708" r:id="rId15"/>
        </w:object>
      </w:r>
      <w:r w:rsidR="00782A1D">
        <w:rPr>
          <w:rFonts w:ascii="Times New Roman" w:hAnsi="Times New Roman" w:cs="Times New Roman"/>
        </w:rPr>
        <w:t xml:space="preserve">, </w:t>
      </w:r>
      <w:r w:rsidR="00782A1D" w:rsidRPr="00782A1D">
        <w:rPr>
          <w:rFonts w:ascii="Times New Roman" w:hAnsi="Times New Roman" w:cs="Times New Roman"/>
          <w:position w:val="-14"/>
        </w:rPr>
        <w:object w:dxaOrig="1520" w:dyaOrig="380" w14:anchorId="734962EA">
          <v:shape id="_x0000_i1050" type="#_x0000_t75" style="width:116.05pt;height:29.55pt" o:ole="">
            <v:imagedata r:id="rId16" o:title=""/>
          </v:shape>
          <o:OLEObject Type="Embed" ProgID="Equation.DSMT4" ShapeID="_x0000_i1050" DrawAspect="Content" ObjectID="_1630851709" r:id="rId17"/>
        </w:object>
      </w:r>
      <w:r w:rsidR="00782A1D">
        <w:rPr>
          <w:rFonts w:ascii="Times New Roman" w:hAnsi="Times New Roman" w:cs="Times New Roman"/>
        </w:rPr>
        <w:t xml:space="preserve">, and </w:t>
      </w:r>
      <w:r w:rsidR="00782A1D" w:rsidRPr="00782A1D">
        <w:rPr>
          <w:rFonts w:ascii="Times New Roman" w:hAnsi="Times New Roman" w:cs="Times New Roman"/>
          <w:position w:val="-14"/>
        </w:rPr>
        <w:object w:dxaOrig="1540" w:dyaOrig="380" w14:anchorId="7CA31DC7">
          <v:shape id="_x0000_i1052" type="#_x0000_t75" style="width:117.15pt;height:29.55pt" o:ole="">
            <v:imagedata r:id="rId18" o:title=""/>
          </v:shape>
          <o:OLEObject Type="Embed" ProgID="Equation.DSMT4" ShapeID="_x0000_i1052" DrawAspect="Content" ObjectID="_1630851710" r:id="rId19"/>
        </w:object>
      </w:r>
      <w:r w:rsidR="00782A1D">
        <w:rPr>
          <w:rFonts w:ascii="Times New Roman" w:hAnsi="Times New Roman" w:cs="Times New Roman"/>
        </w:rPr>
        <w:t>. We have the distance will be as follows:</w:t>
      </w:r>
    </w:p>
    <w:p w14:paraId="08A746CF" w14:textId="354DB987" w:rsidR="00782A1D" w:rsidRDefault="003836CF" w:rsidP="00046B75">
      <w:pPr>
        <w:jc w:val="both"/>
        <w:rPr>
          <w:rFonts w:ascii="Times New Roman" w:hAnsi="Times New Roman" w:cs="Times New Roman"/>
          <w:sz w:val="24"/>
          <w:szCs w:val="24"/>
        </w:rPr>
      </w:pPr>
      <w:r w:rsidRPr="00042D2F">
        <w:rPr>
          <w:rFonts w:ascii="Times New Roman" w:hAnsi="Times New Roman" w:cs="Times New Roman"/>
          <w:position w:val="-12"/>
          <w:sz w:val="24"/>
          <w:szCs w:val="24"/>
        </w:rPr>
        <w:object w:dxaOrig="2260" w:dyaOrig="540" w14:anchorId="64DED4A0">
          <v:shape id="_x0000_i1029" type="#_x0000_t75" style="width:113.35pt;height:26.85pt" o:ole="">
            <v:imagedata r:id="rId20" o:title=""/>
          </v:shape>
          <o:OLEObject Type="Embed" ProgID="Equation.DSMT4" ShapeID="_x0000_i1029" DrawAspect="Content" ObjectID="_1630851711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42D2F">
        <w:rPr>
          <w:rFonts w:ascii="Times New Roman" w:hAnsi="Times New Roman" w:cs="Times New Roman"/>
          <w:position w:val="-12"/>
          <w:sz w:val="24"/>
          <w:szCs w:val="24"/>
        </w:rPr>
        <w:object w:dxaOrig="2140" w:dyaOrig="540" w14:anchorId="02E101AD">
          <v:shape id="_x0000_i1030" type="#_x0000_t75" style="width:107.45pt;height:26.85pt" o:ole="">
            <v:imagedata r:id="rId22" o:title=""/>
          </v:shape>
          <o:OLEObject Type="Embed" ProgID="Equation.DSMT4" ShapeID="_x0000_i1030" DrawAspect="Content" ObjectID="_1630851712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042D2F">
        <w:rPr>
          <w:rFonts w:ascii="Times New Roman" w:hAnsi="Times New Roman" w:cs="Times New Roman"/>
          <w:position w:val="-12"/>
          <w:sz w:val="24"/>
          <w:szCs w:val="24"/>
        </w:rPr>
        <w:object w:dxaOrig="2280" w:dyaOrig="540" w14:anchorId="1BE84BC8">
          <v:shape id="_x0000_i1031" type="#_x0000_t75" style="width:114.45pt;height:26.85pt" o:ole="">
            <v:imagedata r:id="rId24" o:title=""/>
          </v:shape>
          <o:OLEObject Type="Embed" ProgID="Equation.DSMT4" ShapeID="_x0000_i1031" DrawAspect="Content" ObjectID="_1630851713" r:id="rId25"/>
        </w:object>
      </w:r>
      <w:r w:rsidR="00046B7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DEBEF08" w14:textId="5F3DF2C7" w:rsidR="00782A1D" w:rsidRDefault="00782A1D" w:rsidP="00782A1D">
      <w:pPr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FF"/>
      </w:r>
    </w:p>
    <w:p w14:paraId="1DDEAF00" w14:textId="638B5A9F" w:rsidR="00042D2F" w:rsidRPr="00046B75" w:rsidRDefault="00782A1D" w:rsidP="00046B75">
      <w:pPr>
        <w:jc w:val="both"/>
        <w:rPr>
          <w:rFonts w:ascii="Times New Roman" w:hAnsi="Times New Roman" w:cs="Times New Roman"/>
          <w:sz w:val="24"/>
          <w:szCs w:val="24"/>
        </w:rPr>
      </w:pPr>
      <w:r w:rsidRPr="00042D2F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 xml:space="preserve">From 4 </w:t>
      </w: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b</w:t>
      </w:r>
      <w:r w:rsidRPr="00042D2F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eacon</w:t>
      </w: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s</w:t>
      </w:r>
      <w:r w:rsidRPr="00042D2F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 xml:space="preserve">, we get 4 radiuses: </w:t>
      </w:r>
      <w:r w:rsidRPr="00042D2F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01D336DB">
          <v:shape id="_x0000_i1054" type="#_x0000_t75" style="width:58.55pt;height:18.25pt" o:ole="">
            <v:imagedata r:id="rId26" o:title=""/>
          </v:shape>
          <o:OLEObject Type="Embed" ProgID="Equation.DSMT4" ShapeID="_x0000_i1054" DrawAspect="Content" ObjectID="_1630851714" r:id="rId27"/>
        </w:object>
      </w:r>
      <w:r w:rsidRPr="00042D2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e first calculate the radiuses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B025F">
        <w:rPr>
          <w:rFonts w:ascii="Times New Roman" w:hAnsi="Times New Roman" w:cs="Times New Roman"/>
          <w:sz w:val="24"/>
          <w:szCs w:val="24"/>
        </w:rPr>
        <w:t>Then, the</w:t>
      </w:r>
      <w:r w:rsidR="00042D2F" w:rsidRPr="00042D2F">
        <w:rPr>
          <w:rFonts w:ascii="Times New Roman" w:hAnsi="Times New Roman" w:cs="Times New Roman"/>
          <w:sz w:val="24"/>
          <w:szCs w:val="24"/>
        </w:rPr>
        <w:t xml:space="preserve"> distance in plane as following</w:t>
      </w:r>
      <w:r w:rsidR="00BB025F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:</w:t>
      </w:r>
    </w:p>
    <w:p w14:paraId="4112DD0E" w14:textId="6EB85F85" w:rsidR="00042D2F" w:rsidRDefault="00782A1D" w:rsidP="00042D2F">
      <w:pPr>
        <w:widowControl w:val="0"/>
        <w:wordWrap w:val="0"/>
        <w:autoSpaceDE w:val="0"/>
        <w:autoSpaceDN w:val="0"/>
        <w:spacing w:after="0" w:line="384" w:lineRule="auto"/>
        <w:jc w:val="center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 w:rsidRPr="00042D2F">
        <w:rPr>
          <w:rFonts w:ascii="Times New Roman" w:hAnsi="Times New Roman" w:cs="Times New Roman"/>
          <w:position w:val="-14"/>
        </w:rPr>
        <w:object w:dxaOrig="5960" w:dyaOrig="460" w14:anchorId="0BB7485E">
          <v:shape id="_x0000_i1056" type="#_x0000_t75" style="width:298.75pt;height:23.1pt" o:ole="">
            <v:imagedata r:id="rId28" o:title=""/>
          </v:shape>
          <o:OLEObject Type="Embed" ProgID="Equation.DSMT4" ShapeID="_x0000_i1056" DrawAspect="Content" ObjectID="_1630851715" r:id="rId29"/>
        </w:object>
      </w:r>
      <w:r w:rsidR="00042D2F">
        <w:rPr>
          <w:rFonts w:ascii="Times New Roman" w:hAnsi="Times New Roman" w:cs="Times New Roman"/>
        </w:rPr>
        <w:t>.</w:t>
      </w:r>
    </w:p>
    <w:p w14:paraId="738042F5" w14:textId="00B8BCFE" w:rsidR="00AA073B" w:rsidRPr="00042D2F" w:rsidRDefault="00FD090C" w:rsidP="00583A45">
      <w:pPr>
        <w:widowControl w:val="0"/>
        <w:wordWrap w:val="0"/>
        <w:autoSpaceDE w:val="0"/>
        <w:autoSpaceDN w:val="0"/>
        <w:spacing w:after="0" w:line="384" w:lineRule="auto"/>
        <w:jc w:val="both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We use</w:t>
      </w:r>
      <w:r w:rsidR="009D2F8B" w:rsidRPr="00042D2F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 xml:space="preserve"> </w:t>
      </w:r>
      <w:r w:rsidR="009D2F8B" w:rsidRPr="00042D2F">
        <w:rPr>
          <w:rFonts w:ascii="Times New Roman" w:eastAsia="Times New Roman" w:hAnsi="Times New Roman" w:cs="Times New Roman"/>
          <w:b/>
          <w:bCs/>
          <w:noProof w:val="0"/>
          <w:color w:val="000000"/>
          <w:sz w:val="24"/>
          <w:szCs w:val="24"/>
        </w:rPr>
        <w:t>Triangulation</w:t>
      </w:r>
      <w:r w:rsidR="009D2F8B" w:rsidRPr="00042D2F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 xml:space="preserve"> method for </w:t>
      </w:r>
      <w:r w:rsidR="00762F2A" w:rsidRPr="00042D2F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calculating position (x, y)</w:t>
      </w:r>
      <w:r w:rsidR="009D2F8B" w:rsidRPr="00042D2F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 xml:space="preserve"> From 4 Beacons, we can get 4 triangles as:</w:t>
      </w:r>
    </w:p>
    <w:p w14:paraId="37BF13A1" w14:textId="537B0B1A" w:rsidR="004F6274" w:rsidRDefault="004F6274" w:rsidP="00583A45">
      <w:pPr>
        <w:widowControl w:val="0"/>
        <w:wordWrap w:val="0"/>
        <w:autoSpaceDE w:val="0"/>
        <w:autoSpaceDN w:val="0"/>
        <w:spacing w:after="0" w:line="384" w:lineRule="auto"/>
        <w:jc w:val="both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--For triangle (</w:t>
      </w:r>
      <w:r w:rsidR="00782A1D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Projection of o</w:t>
      </w: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bject, Beacon1, Beacon2):</w:t>
      </w:r>
    </w:p>
    <w:p w14:paraId="72C9C857" w14:textId="7E1DC709" w:rsidR="004F6274" w:rsidRPr="006861C2" w:rsidRDefault="004901F3" w:rsidP="004901F3">
      <w:pPr>
        <w:widowControl w:val="0"/>
        <w:wordWrap w:val="0"/>
        <w:autoSpaceDE w:val="0"/>
        <w:autoSpaceDN w:val="0"/>
        <w:spacing w:after="0" w:line="384" w:lineRule="auto"/>
        <w:jc w:val="center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 w:rsidRPr="004901F3">
        <w:rPr>
          <w:rFonts w:ascii="Times New Roman" w:hAnsi="Times New Roman" w:cs="Times New Roman"/>
          <w:position w:val="-52"/>
        </w:rPr>
        <w:object w:dxaOrig="1780" w:dyaOrig="1160" w14:anchorId="50B83093">
          <v:shape id="_x0000_i1034" type="#_x0000_t75" style="width:88.65pt;height:58.05pt" o:ole="">
            <v:imagedata r:id="rId30" o:title=""/>
          </v:shape>
          <o:OLEObject Type="Embed" ProgID="Equation.DSMT4" ShapeID="_x0000_i1034" DrawAspect="Content" ObjectID="_1630851716" r:id="rId31"/>
        </w:object>
      </w:r>
    </w:p>
    <w:p w14:paraId="3BA89132" w14:textId="71726088" w:rsidR="004F6274" w:rsidRDefault="004F6274" w:rsidP="004F6274">
      <w:pPr>
        <w:widowControl w:val="0"/>
        <w:wordWrap w:val="0"/>
        <w:autoSpaceDE w:val="0"/>
        <w:autoSpaceDN w:val="0"/>
        <w:spacing w:after="0" w:line="384" w:lineRule="auto"/>
        <w:jc w:val="both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--For triangle (</w:t>
      </w:r>
      <w:r w:rsidR="00782A1D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Projection of object</w:t>
      </w: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, Beacon2, Beacon3):</w:t>
      </w:r>
    </w:p>
    <w:p w14:paraId="4C82EECB" w14:textId="1853EBD7" w:rsidR="00CD2D8D" w:rsidRPr="006861C2" w:rsidRDefault="00CD2D8D" w:rsidP="00CD2D8D">
      <w:pPr>
        <w:widowControl w:val="0"/>
        <w:wordWrap w:val="0"/>
        <w:autoSpaceDE w:val="0"/>
        <w:autoSpaceDN w:val="0"/>
        <w:spacing w:after="0" w:line="384" w:lineRule="auto"/>
        <w:jc w:val="center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 w:rsidRPr="004901F3">
        <w:rPr>
          <w:rFonts w:ascii="Times New Roman" w:hAnsi="Times New Roman" w:cs="Times New Roman"/>
          <w:position w:val="-52"/>
        </w:rPr>
        <w:object w:dxaOrig="1939" w:dyaOrig="1160" w14:anchorId="560FB4C4">
          <v:shape id="_x0000_i1035" type="#_x0000_t75" style="width:97.8pt;height:58.05pt" o:ole="">
            <v:imagedata r:id="rId32" o:title=""/>
          </v:shape>
          <o:OLEObject Type="Embed" ProgID="Equation.DSMT4" ShapeID="_x0000_i1035" DrawAspect="Content" ObjectID="_1630851717" r:id="rId33"/>
        </w:object>
      </w:r>
    </w:p>
    <w:p w14:paraId="4CD70FCB" w14:textId="0F0CE759" w:rsidR="004F6274" w:rsidRDefault="004F6274" w:rsidP="004F6274">
      <w:pPr>
        <w:widowControl w:val="0"/>
        <w:wordWrap w:val="0"/>
        <w:autoSpaceDE w:val="0"/>
        <w:autoSpaceDN w:val="0"/>
        <w:spacing w:after="0" w:line="384" w:lineRule="auto"/>
        <w:jc w:val="both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--For triangle (</w:t>
      </w:r>
      <w:r w:rsidR="00782A1D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Projection of object</w:t>
      </w: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, Beacon3, Beacon4):</w:t>
      </w:r>
    </w:p>
    <w:p w14:paraId="2C7A2EC6" w14:textId="4BD71C45" w:rsidR="00CD2D8D" w:rsidRPr="006861C2" w:rsidRDefault="00CD2D8D" w:rsidP="00CD2D8D">
      <w:pPr>
        <w:widowControl w:val="0"/>
        <w:wordWrap w:val="0"/>
        <w:autoSpaceDE w:val="0"/>
        <w:autoSpaceDN w:val="0"/>
        <w:spacing w:after="0" w:line="384" w:lineRule="auto"/>
        <w:jc w:val="center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 w:rsidRPr="004901F3">
        <w:rPr>
          <w:rFonts w:ascii="Times New Roman" w:hAnsi="Times New Roman" w:cs="Times New Roman"/>
          <w:position w:val="-52"/>
        </w:rPr>
        <w:object w:dxaOrig="1920" w:dyaOrig="1160" w14:anchorId="66612956">
          <v:shape id="_x0000_i1036" type="#_x0000_t75" style="width:96.2pt;height:58.05pt" o:ole="">
            <v:imagedata r:id="rId34" o:title=""/>
          </v:shape>
          <o:OLEObject Type="Embed" ProgID="Equation.DSMT4" ShapeID="_x0000_i1036" DrawAspect="Content" ObjectID="_1630851718" r:id="rId35"/>
        </w:object>
      </w:r>
    </w:p>
    <w:p w14:paraId="7185B669" w14:textId="04FEF435" w:rsidR="004F6274" w:rsidRDefault="004F6274" w:rsidP="004F6274">
      <w:pPr>
        <w:widowControl w:val="0"/>
        <w:wordWrap w:val="0"/>
        <w:autoSpaceDE w:val="0"/>
        <w:autoSpaceDN w:val="0"/>
        <w:spacing w:after="0" w:line="384" w:lineRule="auto"/>
        <w:jc w:val="both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--For triangle (</w:t>
      </w:r>
      <w:r w:rsidR="00782A1D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Projection of object</w:t>
      </w: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, Beacon4, Beacon1):</w:t>
      </w:r>
      <w:bookmarkStart w:id="0" w:name="_GoBack"/>
      <w:bookmarkEnd w:id="0"/>
    </w:p>
    <w:p w14:paraId="654A1DAA" w14:textId="066A2063" w:rsidR="00CD2D8D" w:rsidRPr="006861C2" w:rsidRDefault="00CD2D8D" w:rsidP="00CD2D8D">
      <w:pPr>
        <w:widowControl w:val="0"/>
        <w:wordWrap w:val="0"/>
        <w:autoSpaceDE w:val="0"/>
        <w:autoSpaceDN w:val="0"/>
        <w:spacing w:after="0" w:line="384" w:lineRule="auto"/>
        <w:jc w:val="center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 w:rsidRPr="004901F3">
        <w:rPr>
          <w:rFonts w:ascii="Times New Roman" w:hAnsi="Times New Roman" w:cs="Times New Roman"/>
          <w:position w:val="-52"/>
        </w:rPr>
        <w:object w:dxaOrig="1780" w:dyaOrig="1160" w14:anchorId="6760E5F6">
          <v:shape id="_x0000_i1037" type="#_x0000_t75" style="width:88.65pt;height:58.05pt" o:ole="">
            <v:imagedata r:id="rId36" o:title=""/>
          </v:shape>
          <o:OLEObject Type="Embed" ProgID="Equation.DSMT4" ShapeID="_x0000_i1037" DrawAspect="Content" ObjectID="_1630851719" r:id="rId37"/>
        </w:object>
      </w:r>
    </w:p>
    <w:p w14:paraId="39E1D20B" w14:textId="7EFAD5A6" w:rsidR="002C6CD4" w:rsidRDefault="002C6CD4" w:rsidP="00583A45">
      <w:pPr>
        <w:widowControl w:val="0"/>
        <w:wordWrap w:val="0"/>
        <w:autoSpaceDE w:val="0"/>
        <w:autoSpaceDN w:val="0"/>
        <w:spacing w:after="0" w:line="384" w:lineRule="auto"/>
        <w:jc w:val="both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 w:rsidRPr="002C6CD4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>Then,</w:t>
      </w:r>
      <w:r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  <w:t xml:space="preserve"> the location of object is calculated by following equation:</w:t>
      </w:r>
    </w:p>
    <w:p w14:paraId="1D60EE79" w14:textId="77E34D6B" w:rsidR="00A776CB" w:rsidRPr="002C6CD4" w:rsidRDefault="002C6CD4" w:rsidP="002C6CD4">
      <w:pPr>
        <w:widowControl w:val="0"/>
        <w:wordWrap w:val="0"/>
        <w:autoSpaceDE w:val="0"/>
        <w:autoSpaceDN w:val="0"/>
        <w:spacing w:after="0" w:line="384" w:lineRule="auto"/>
        <w:jc w:val="center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</w:rPr>
      </w:pPr>
      <w:r w:rsidRPr="002C6CD4">
        <w:rPr>
          <w:rFonts w:ascii="Times New Roman" w:hAnsi="Times New Roman" w:cs="Times New Roman"/>
          <w:position w:val="-60"/>
        </w:rPr>
        <w:object w:dxaOrig="2140" w:dyaOrig="1320" w14:anchorId="5A687B8B">
          <v:shape id="_x0000_i1038" type="#_x0000_t75" style="width:106.4pt;height:66.65pt" o:ole="">
            <v:imagedata r:id="rId38" o:title=""/>
          </v:shape>
          <o:OLEObject Type="Embed" ProgID="Equation.DSMT4" ShapeID="_x0000_i1038" DrawAspect="Content" ObjectID="_1630851720" r:id="rId39"/>
        </w:object>
      </w:r>
      <w:r w:rsidR="00046B75">
        <w:rPr>
          <w:rFonts w:ascii="Times New Roman" w:hAnsi="Times New Roman" w:cs="Times New Roman"/>
        </w:rPr>
        <w:t>.</w:t>
      </w:r>
    </w:p>
    <w:p w14:paraId="2634D84F" w14:textId="5BAE7C1A" w:rsidR="00583A45" w:rsidRPr="002C6CD4" w:rsidRDefault="00E5229A" w:rsidP="00583A45">
      <w:pPr>
        <w:widowControl w:val="0"/>
        <w:wordWrap w:val="0"/>
        <w:autoSpaceDE w:val="0"/>
        <w:autoSpaceDN w:val="0"/>
        <w:spacing w:after="0" w:line="384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noProof w:val="0"/>
          <w:color w:val="000000"/>
          <w:sz w:val="40"/>
          <w:szCs w:val="40"/>
        </w:rPr>
      </w:pPr>
      <w:r>
        <w:rPr>
          <w:rFonts w:ascii="Times New Roman" w:eastAsia="Times New Roman" w:hAnsi="Times New Roman" w:cs="Times New Roman"/>
          <w:b/>
          <w:bCs/>
          <w:noProof w:val="0"/>
          <w:color w:val="000000"/>
          <w:sz w:val="40"/>
          <w:szCs w:val="40"/>
        </w:rPr>
        <w:t xml:space="preserve">3) </w:t>
      </w:r>
      <w:r w:rsidR="00583A45" w:rsidRPr="002C6CD4">
        <w:rPr>
          <w:rFonts w:ascii="Times New Roman" w:eastAsia="Times New Roman" w:hAnsi="Times New Roman" w:cs="Times New Roman"/>
          <w:b/>
          <w:bCs/>
          <w:noProof w:val="0"/>
          <w:color w:val="000000"/>
          <w:sz w:val="40"/>
          <w:szCs w:val="40"/>
        </w:rPr>
        <w:t>Experiment system:</w:t>
      </w:r>
    </w:p>
    <w:p w14:paraId="24B0808D" w14:textId="7DB96E21" w:rsidR="00DB6A79" w:rsidRPr="00F57147" w:rsidRDefault="00DB6A79" w:rsidP="00DB6A79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57147">
        <w:rPr>
          <w:rFonts w:ascii="Times New Roman" w:hAnsi="Times New Roman" w:cs="Times New Roman"/>
          <w:b/>
          <w:bCs/>
          <w:sz w:val="28"/>
          <w:szCs w:val="28"/>
        </w:rPr>
        <w:t>Hardware:</w:t>
      </w:r>
    </w:p>
    <w:p w14:paraId="4DC2E92A" w14:textId="76FEE007" w:rsidR="00DB6A79" w:rsidRDefault="00DB6A79" w:rsidP="00DB6A7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Arduino UNO</w:t>
      </w:r>
    </w:p>
    <w:p w14:paraId="2AE56255" w14:textId="58E77BA3" w:rsidR="00DB6A79" w:rsidRDefault="00DB6A79" w:rsidP="00DB6A7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HM10 Bluetooth Module</w:t>
      </w:r>
    </w:p>
    <w:p w14:paraId="32CA76D7" w14:textId="76E7FAE0" w:rsidR="00DB6A79" w:rsidRDefault="00DB6A79" w:rsidP="00DB6A7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6D7FE7">
        <w:rPr>
          <w:rFonts w:ascii="Times New Roman" w:hAnsi="Times New Roman" w:cs="Times New Roman"/>
        </w:rPr>
        <w:t>I2C-</w:t>
      </w:r>
      <w:r>
        <w:rPr>
          <w:rFonts w:ascii="Times New Roman" w:hAnsi="Times New Roman" w:cs="Times New Roman"/>
        </w:rPr>
        <w:t>LCD</w:t>
      </w:r>
      <w:r w:rsidR="006E0C68">
        <w:rPr>
          <w:rFonts w:ascii="Times New Roman" w:hAnsi="Times New Roman" w:cs="Times New Roman"/>
        </w:rPr>
        <w:t xml:space="preserve"> (Liquid Crystal Display)</w:t>
      </w:r>
    </w:p>
    <w:p w14:paraId="28914EF7" w14:textId="5D05057D" w:rsidR="00583A45" w:rsidRDefault="00E5229A" w:rsidP="00E5229A">
      <w:pPr>
        <w:jc w:val="center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drawing>
          <wp:inline distT="0" distB="0" distL="0" distR="0" wp14:anchorId="206B2BBC" wp14:editId="1935D7E4">
            <wp:extent cx="3638310" cy="2334640"/>
            <wp:effectExtent l="0" t="0" r="635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019" cy="2351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83D91" w14:textId="50894C98" w:rsidR="00E5229A" w:rsidRDefault="00E5229A" w:rsidP="00E522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861C2">
        <w:rPr>
          <w:rFonts w:ascii="Times New Roman" w:hAnsi="Times New Roman" w:cs="Times New Roman"/>
          <w:b/>
          <w:bCs/>
          <w:sz w:val="24"/>
          <w:szCs w:val="24"/>
        </w:rPr>
        <w:t xml:space="preserve">Fig. 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6861C2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Arduino UNO to I2C LCD </w:t>
      </w:r>
      <w:r w:rsidR="00C363F0">
        <w:rPr>
          <w:rFonts w:ascii="Times New Roman" w:hAnsi="Times New Roman" w:cs="Times New Roman"/>
          <w:sz w:val="24"/>
          <w:szCs w:val="24"/>
        </w:rPr>
        <w:t>diagram</w:t>
      </w:r>
      <w:r w:rsidRPr="006861C2">
        <w:rPr>
          <w:rFonts w:ascii="Times New Roman" w:hAnsi="Times New Roman" w:cs="Times New Roman"/>
          <w:sz w:val="24"/>
          <w:szCs w:val="24"/>
        </w:rPr>
        <w:t>.</w:t>
      </w:r>
    </w:p>
    <w:p w14:paraId="3E4C5183" w14:textId="77777777" w:rsidR="00837565" w:rsidRDefault="00837565" w:rsidP="00E5229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80"/>
        <w:gridCol w:w="2480"/>
      </w:tblGrid>
      <w:tr w:rsidR="00C363F0" w14:paraId="53D4D674" w14:textId="77777777" w:rsidTr="0003499F">
        <w:trPr>
          <w:trHeight w:val="254"/>
          <w:jc w:val="center"/>
        </w:trPr>
        <w:tc>
          <w:tcPr>
            <w:tcW w:w="2480" w:type="dxa"/>
          </w:tcPr>
          <w:p w14:paraId="6EFF9420" w14:textId="36992412" w:rsidR="00C363F0" w:rsidRDefault="00C363F0" w:rsidP="000349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2C Character LCD</w:t>
            </w:r>
          </w:p>
        </w:tc>
        <w:tc>
          <w:tcPr>
            <w:tcW w:w="2480" w:type="dxa"/>
          </w:tcPr>
          <w:p w14:paraId="5DE275FA" w14:textId="13DAA6D8" w:rsidR="00C363F0" w:rsidRDefault="00C363F0" w:rsidP="00E522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rduino</w:t>
            </w:r>
          </w:p>
        </w:tc>
      </w:tr>
      <w:tr w:rsidR="00C363F0" w14:paraId="4A8068E1" w14:textId="77777777" w:rsidTr="0003499F">
        <w:trPr>
          <w:trHeight w:val="245"/>
          <w:jc w:val="center"/>
        </w:trPr>
        <w:tc>
          <w:tcPr>
            <w:tcW w:w="2480" w:type="dxa"/>
          </w:tcPr>
          <w:p w14:paraId="273409CB" w14:textId="0CBD68ED" w:rsidR="00C363F0" w:rsidRDefault="00C363F0" w:rsidP="00E522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ND</w:t>
            </w:r>
          </w:p>
        </w:tc>
        <w:tc>
          <w:tcPr>
            <w:tcW w:w="2480" w:type="dxa"/>
          </w:tcPr>
          <w:p w14:paraId="12686892" w14:textId="7CDC6265" w:rsidR="00C363F0" w:rsidRDefault="00C363F0" w:rsidP="00E522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ND</w:t>
            </w:r>
          </w:p>
        </w:tc>
      </w:tr>
      <w:tr w:rsidR="00C363F0" w14:paraId="23F1DBA3" w14:textId="77777777" w:rsidTr="0003499F">
        <w:trPr>
          <w:trHeight w:val="254"/>
          <w:jc w:val="center"/>
        </w:trPr>
        <w:tc>
          <w:tcPr>
            <w:tcW w:w="2480" w:type="dxa"/>
          </w:tcPr>
          <w:p w14:paraId="3B445049" w14:textId="3A33AD09" w:rsidR="00C363F0" w:rsidRDefault="00C363F0" w:rsidP="00E522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CC</w:t>
            </w:r>
          </w:p>
        </w:tc>
        <w:tc>
          <w:tcPr>
            <w:tcW w:w="2480" w:type="dxa"/>
          </w:tcPr>
          <w:p w14:paraId="46C8E479" w14:textId="17F66742" w:rsidR="00C363F0" w:rsidRDefault="00C363F0" w:rsidP="00E522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V</w:t>
            </w:r>
          </w:p>
        </w:tc>
      </w:tr>
      <w:tr w:rsidR="00C363F0" w14:paraId="527B2A9F" w14:textId="77777777" w:rsidTr="0003499F">
        <w:trPr>
          <w:trHeight w:val="245"/>
          <w:jc w:val="center"/>
        </w:trPr>
        <w:tc>
          <w:tcPr>
            <w:tcW w:w="2480" w:type="dxa"/>
          </w:tcPr>
          <w:p w14:paraId="1083C25A" w14:textId="04CF7FB5" w:rsidR="00C363F0" w:rsidRDefault="00C363F0" w:rsidP="00E522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DA</w:t>
            </w:r>
          </w:p>
        </w:tc>
        <w:tc>
          <w:tcPr>
            <w:tcW w:w="2480" w:type="dxa"/>
          </w:tcPr>
          <w:p w14:paraId="29C3AAC6" w14:textId="1B0D831B" w:rsidR="00C363F0" w:rsidRDefault="00C363F0" w:rsidP="00E522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4</w:t>
            </w:r>
          </w:p>
        </w:tc>
      </w:tr>
      <w:tr w:rsidR="00C363F0" w14:paraId="2310AB93" w14:textId="77777777" w:rsidTr="0003499F">
        <w:trPr>
          <w:trHeight w:val="254"/>
          <w:jc w:val="center"/>
        </w:trPr>
        <w:tc>
          <w:tcPr>
            <w:tcW w:w="2480" w:type="dxa"/>
          </w:tcPr>
          <w:p w14:paraId="5A1EF48B" w14:textId="4F6E099A" w:rsidR="00C363F0" w:rsidRDefault="00C363F0" w:rsidP="00E522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DL</w:t>
            </w:r>
          </w:p>
        </w:tc>
        <w:tc>
          <w:tcPr>
            <w:tcW w:w="2480" w:type="dxa"/>
          </w:tcPr>
          <w:p w14:paraId="70987014" w14:textId="1BE64C69" w:rsidR="00C363F0" w:rsidRDefault="00C363F0" w:rsidP="00E522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5</w:t>
            </w:r>
          </w:p>
        </w:tc>
      </w:tr>
    </w:tbl>
    <w:p w14:paraId="008BF960" w14:textId="18730E21" w:rsidR="00E5229A" w:rsidRDefault="00C363F0" w:rsidP="00E5229A">
      <w:pPr>
        <w:jc w:val="center"/>
        <w:rPr>
          <w:rFonts w:ascii="Times New Roman" w:hAnsi="Times New Roman" w:cs="Times New Roman"/>
          <w:sz w:val="24"/>
          <w:szCs w:val="24"/>
        </w:rPr>
      </w:pPr>
      <w:r w:rsidRPr="00C363F0">
        <w:rPr>
          <w:rFonts w:ascii="Times New Roman" w:hAnsi="Times New Roman" w:cs="Times New Roman"/>
          <w:b/>
          <w:bCs/>
          <w:sz w:val="24"/>
          <w:szCs w:val="24"/>
        </w:rPr>
        <w:t>Tab. 1:</w:t>
      </w:r>
      <w:r>
        <w:rPr>
          <w:rFonts w:ascii="Times New Roman" w:hAnsi="Times New Roman" w:cs="Times New Roman"/>
          <w:sz w:val="24"/>
          <w:szCs w:val="24"/>
        </w:rPr>
        <w:t xml:space="preserve"> I2C</w:t>
      </w:r>
      <w:r w:rsidR="006D7FE7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LCD and Arduino connection.</w:t>
      </w:r>
    </w:p>
    <w:p w14:paraId="0660F450" w14:textId="77777777" w:rsidR="00837565" w:rsidRPr="00C363F0" w:rsidRDefault="00837565" w:rsidP="00E5229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645AF2E" w14:textId="732814C8" w:rsidR="00C363F0" w:rsidRDefault="00C363F0" w:rsidP="00E5229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3E4C804C" wp14:editId="570B4B18">
            <wp:extent cx="3293110" cy="2493970"/>
            <wp:effectExtent l="0" t="0" r="254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196" cy="251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F2420C" w14:textId="16250488" w:rsidR="00C363F0" w:rsidRDefault="00C363F0" w:rsidP="00C363F0">
      <w:pPr>
        <w:jc w:val="center"/>
        <w:rPr>
          <w:rFonts w:ascii="Times New Roman" w:hAnsi="Times New Roman" w:cs="Times New Roman"/>
          <w:sz w:val="24"/>
          <w:szCs w:val="24"/>
        </w:rPr>
      </w:pPr>
      <w:r w:rsidRPr="006861C2">
        <w:rPr>
          <w:rFonts w:ascii="Times New Roman" w:hAnsi="Times New Roman" w:cs="Times New Roman"/>
          <w:b/>
          <w:bCs/>
          <w:sz w:val="24"/>
          <w:szCs w:val="24"/>
        </w:rPr>
        <w:t xml:space="preserve">Fig. 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6861C2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HM-10 Bluetooth </w:t>
      </w:r>
      <w:r w:rsidR="007117BB">
        <w:rPr>
          <w:rFonts w:ascii="Times New Roman" w:hAnsi="Times New Roman" w:cs="Times New Roman"/>
          <w:sz w:val="24"/>
          <w:szCs w:val="24"/>
        </w:rPr>
        <w:t xml:space="preserve">to Arduino UNO </w:t>
      </w:r>
      <w:r>
        <w:rPr>
          <w:rFonts w:ascii="Times New Roman" w:hAnsi="Times New Roman" w:cs="Times New Roman"/>
          <w:sz w:val="24"/>
          <w:szCs w:val="24"/>
        </w:rPr>
        <w:t>diagram</w:t>
      </w:r>
      <w:r w:rsidRPr="006861C2">
        <w:rPr>
          <w:rFonts w:ascii="Times New Roman" w:hAnsi="Times New Roman" w:cs="Times New Roman"/>
          <w:sz w:val="24"/>
          <w:szCs w:val="24"/>
        </w:rPr>
        <w:t>.</w:t>
      </w:r>
    </w:p>
    <w:p w14:paraId="252B880F" w14:textId="77777777" w:rsidR="007117BB" w:rsidRDefault="007117BB" w:rsidP="00C363F0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21"/>
        <w:gridCol w:w="1921"/>
      </w:tblGrid>
      <w:tr w:rsidR="00ED4BFD" w14:paraId="64DEA1C3" w14:textId="77777777" w:rsidTr="0003499F">
        <w:trPr>
          <w:trHeight w:val="254"/>
          <w:jc w:val="center"/>
        </w:trPr>
        <w:tc>
          <w:tcPr>
            <w:tcW w:w="1921" w:type="dxa"/>
          </w:tcPr>
          <w:p w14:paraId="061F80F5" w14:textId="439F8871" w:rsidR="00ED4BFD" w:rsidRDefault="00ED4BFD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M-10</w:t>
            </w:r>
          </w:p>
        </w:tc>
        <w:tc>
          <w:tcPr>
            <w:tcW w:w="1921" w:type="dxa"/>
          </w:tcPr>
          <w:p w14:paraId="01A2FD5E" w14:textId="77777777" w:rsidR="00ED4BFD" w:rsidRDefault="00ED4BFD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rduino</w:t>
            </w:r>
          </w:p>
        </w:tc>
      </w:tr>
      <w:tr w:rsidR="00ED4BFD" w14:paraId="1F990751" w14:textId="77777777" w:rsidTr="0003499F">
        <w:trPr>
          <w:trHeight w:val="245"/>
          <w:jc w:val="center"/>
        </w:trPr>
        <w:tc>
          <w:tcPr>
            <w:tcW w:w="1921" w:type="dxa"/>
          </w:tcPr>
          <w:p w14:paraId="4BF0B2E5" w14:textId="01299112" w:rsidR="00ED4BFD" w:rsidRDefault="00ED4BFD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ND</w:t>
            </w:r>
          </w:p>
        </w:tc>
        <w:tc>
          <w:tcPr>
            <w:tcW w:w="1921" w:type="dxa"/>
          </w:tcPr>
          <w:p w14:paraId="6C0BE690" w14:textId="77777777" w:rsidR="00ED4BFD" w:rsidRDefault="00ED4BFD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ND</w:t>
            </w:r>
          </w:p>
        </w:tc>
      </w:tr>
      <w:tr w:rsidR="00ED4BFD" w14:paraId="0CB84E94" w14:textId="77777777" w:rsidTr="0003499F">
        <w:trPr>
          <w:trHeight w:val="254"/>
          <w:jc w:val="center"/>
        </w:trPr>
        <w:tc>
          <w:tcPr>
            <w:tcW w:w="1921" w:type="dxa"/>
          </w:tcPr>
          <w:p w14:paraId="4CBA8292" w14:textId="25998E63" w:rsidR="00ED4BFD" w:rsidRDefault="00ED4BFD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CC</w:t>
            </w:r>
          </w:p>
        </w:tc>
        <w:tc>
          <w:tcPr>
            <w:tcW w:w="1921" w:type="dxa"/>
          </w:tcPr>
          <w:p w14:paraId="2A2FF435" w14:textId="77777777" w:rsidR="00ED4BFD" w:rsidRDefault="00ED4BFD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V</w:t>
            </w:r>
          </w:p>
        </w:tc>
      </w:tr>
      <w:tr w:rsidR="00ED4BFD" w14:paraId="45FA2F11" w14:textId="77777777" w:rsidTr="0003499F">
        <w:trPr>
          <w:trHeight w:val="245"/>
          <w:jc w:val="center"/>
        </w:trPr>
        <w:tc>
          <w:tcPr>
            <w:tcW w:w="1921" w:type="dxa"/>
          </w:tcPr>
          <w:p w14:paraId="15AB3585" w14:textId="0359C2BB" w:rsidR="00ED4BFD" w:rsidRDefault="00ED4BFD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XD</w:t>
            </w:r>
          </w:p>
        </w:tc>
        <w:tc>
          <w:tcPr>
            <w:tcW w:w="1921" w:type="dxa"/>
          </w:tcPr>
          <w:p w14:paraId="6430FA2B" w14:textId="6E366803" w:rsidR="00ED4BFD" w:rsidRDefault="00DB6A79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2</w:t>
            </w:r>
          </w:p>
        </w:tc>
      </w:tr>
      <w:tr w:rsidR="00ED4BFD" w14:paraId="72639E8D" w14:textId="77777777" w:rsidTr="0003499F">
        <w:trPr>
          <w:trHeight w:val="254"/>
          <w:jc w:val="center"/>
        </w:trPr>
        <w:tc>
          <w:tcPr>
            <w:tcW w:w="1921" w:type="dxa"/>
          </w:tcPr>
          <w:p w14:paraId="29EC8B26" w14:textId="34BBC7CF" w:rsidR="00ED4BFD" w:rsidRDefault="00ED4BFD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XD</w:t>
            </w:r>
          </w:p>
        </w:tc>
        <w:tc>
          <w:tcPr>
            <w:tcW w:w="1921" w:type="dxa"/>
          </w:tcPr>
          <w:p w14:paraId="72A300D3" w14:textId="0E394E1D" w:rsidR="00ED4BFD" w:rsidRDefault="00DB6A79" w:rsidP="00427B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3*</w:t>
            </w:r>
          </w:p>
        </w:tc>
      </w:tr>
    </w:tbl>
    <w:p w14:paraId="72C689D2" w14:textId="444C1471" w:rsidR="00ED4BFD" w:rsidRDefault="00ED4BFD" w:rsidP="00ED4BFD">
      <w:pPr>
        <w:jc w:val="center"/>
        <w:rPr>
          <w:rFonts w:ascii="Times New Roman" w:hAnsi="Times New Roman" w:cs="Times New Roman"/>
          <w:sz w:val="24"/>
          <w:szCs w:val="24"/>
        </w:rPr>
      </w:pPr>
      <w:r w:rsidRPr="00C363F0">
        <w:rPr>
          <w:rFonts w:ascii="Times New Roman" w:hAnsi="Times New Roman" w:cs="Times New Roman"/>
          <w:b/>
          <w:bCs/>
          <w:sz w:val="24"/>
          <w:szCs w:val="24"/>
        </w:rPr>
        <w:t xml:space="preserve">Tab. </w:t>
      </w:r>
      <w:r w:rsidR="007117BB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363F0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117BB">
        <w:rPr>
          <w:rFonts w:ascii="Times New Roman" w:hAnsi="Times New Roman" w:cs="Times New Roman"/>
          <w:sz w:val="24"/>
          <w:szCs w:val="24"/>
        </w:rPr>
        <w:t>HM-10 Module</w:t>
      </w:r>
      <w:r>
        <w:rPr>
          <w:rFonts w:ascii="Times New Roman" w:hAnsi="Times New Roman" w:cs="Times New Roman"/>
          <w:sz w:val="24"/>
          <w:szCs w:val="24"/>
        </w:rPr>
        <w:t xml:space="preserve"> and Arduino connection.</w:t>
      </w:r>
    </w:p>
    <w:p w14:paraId="35B905EC" w14:textId="77777777" w:rsidR="007117BB" w:rsidRPr="00C363F0" w:rsidRDefault="007117BB" w:rsidP="00ED4BF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3B2269A" w14:textId="3E730148" w:rsidR="00C363F0" w:rsidRPr="006861C2" w:rsidRDefault="00DB6A79" w:rsidP="00DB6A7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: </w:t>
      </w:r>
      <w:r w:rsidRPr="00DB6A79">
        <w:rPr>
          <w:rFonts w:ascii="Times New Roman" w:hAnsi="Times New Roman" w:cs="Times New Roman"/>
          <w:sz w:val="24"/>
          <w:szCs w:val="24"/>
        </w:rPr>
        <w:t>The pins on the actual HM-10 (the small daughter board) are 3.3v only. They are not officially 5v tolerant so use a voltage divider or something else to bring the voltage down to 3.3v.</w:t>
      </w:r>
      <w:r>
        <w:rPr>
          <w:rFonts w:ascii="Times New Roman" w:hAnsi="Times New Roman" w:cs="Times New Roman"/>
          <w:sz w:val="24"/>
          <w:szCs w:val="24"/>
        </w:rPr>
        <w:t xml:space="preserve"> Then it pin to ~D3.</w:t>
      </w:r>
    </w:p>
    <w:p w14:paraId="20203E8B" w14:textId="0E69A622" w:rsidR="00583A45" w:rsidRPr="006861C2" w:rsidRDefault="00583A45" w:rsidP="00583A45">
      <w:pPr>
        <w:widowControl w:val="0"/>
        <w:wordWrap w:val="0"/>
        <w:autoSpaceDE w:val="0"/>
        <w:autoSpaceDN w:val="0"/>
        <w:spacing w:after="0" w:line="384" w:lineRule="auto"/>
        <w:jc w:val="center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</w:pPr>
    </w:p>
    <w:p w14:paraId="1F23FA3C" w14:textId="429EB0D1" w:rsidR="000517E0" w:rsidRPr="00172A0F" w:rsidRDefault="00172A0F" w:rsidP="000517E0">
      <w:pPr>
        <w:widowControl w:val="0"/>
        <w:wordWrap w:val="0"/>
        <w:autoSpaceDE w:val="0"/>
        <w:autoSpaceDN w:val="0"/>
        <w:spacing w:after="0" w:line="384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noProof w:val="0"/>
          <w:color w:val="000000"/>
          <w:sz w:val="32"/>
          <w:szCs w:val="32"/>
        </w:rPr>
      </w:pPr>
      <w:r w:rsidRPr="00172A0F">
        <w:rPr>
          <w:rFonts w:ascii="Times New Roman" w:eastAsia="Times New Roman" w:hAnsi="Times New Roman" w:cs="Times New Roman"/>
          <w:b/>
          <w:bCs/>
          <w:noProof w:val="0"/>
          <w:color w:val="000000"/>
          <w:sz w:val="32"/>
          <w:szCs w:val="32"/>
        </w:rPr>
        <w:t>References:</w:t>
      </w:r>
    </w:p>
    <w:p w14:paraId="60BA841B" w14:textId="05B0C9A4" w:rsidR="005A087D" w:rsidRDefault="00172A0F" w:rsidP="000517E0">
      <w:pPr>
        <w:widowControl w:val="0"/>
        <w:wordWrap w:val="0"/>
        <w:autoSpaceDE w:val="0"/>
        <w:autoSpaceDN w:val="0"/>
        <w:spacing w:after="0" w:line="384" w:lineRule="auto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1) </w:t>
      </w:r>
      <w:hyperlink r:id="rId42" w:history="1">
        <w:r w:rsidRPr="00A577FC">
          <w:rPr>
            <w:rStyle w:val="Hyperlink"/>
            <w:rFonts w:ascii="Times New Roman" w:eastAsia="Times New Roman" w:hAnsi="Times New Roman" w:cs="Times New Roman"/>
            <w:noProof w:val="0"/>
            <w:sz w:val="20"/>
            <w:szCs w:val="20"/>
          </w:rPr>
          <w:t>https://create.arduino.cc/</w:t>
        </w:r>
      </w:hyperlink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 </w:t>
      </w:r>
    </w:p>
    <w:p w14:paraId="6A345A96" w14:textId="5572515F" w:rsidR="00172A0F" w:rsidRDefault="00172A0F" w:rsidP="000517E0">
      <w:pPr>
        <w:widowControl w:val="0"/>
        <w:wordWrap w:val="0"/>
        <w:autoSpaceDE w:val="0"/>
        <w:autoSpaceDN w:val="0"/>
        <w:spacing w:after="0" w:line="384" w:lineRule="auto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2) </w:t>
      </w:r>
      <w:hyperlink r:id="rId43" w:history="1">
        <w:r w:rsidRPr="00A577FC">
          <w:rPr>
            <w:rStyle w:val="Hyperlink"/>
            <w:rFonts w:ascii="Times New Roman" w:eastAsia="Times New Roman" w:hAnsi="Times New Roman" w:cs="Times New Roman"/>
            <w:noProof w:val="0"/>
            <w:sz w:val="20"/>
            <w:szCs w:val="20"/>
          </w:rPr>
          <w:t>https://create.arduino.cc/getting-started/plugin</w:t>
        </w:r>
      </w:hyperlink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 </w:t>
      </w:r>
    </w:p>
    <w:p w14:paraId="1DA8938A" w14:textId="4750EAD9" w:rsidR="00172A0F" w:rsidRDefault="00172A0F" w:rsidP="000517E0">
      <w:pPr>
        <w:widowControl w:val="0"/>
        <w:wordWrap w:val="0"/>
        <w:autoSpaceDE w:val="0"/>
        <w:autoSpaceDN w:val="0"/>
        <w:spacing w:after="0" w:line="384" w:lineRule="auto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3) </w:t>
      </w:r>
      <w:hyperlink r:id="rId44" w:history="1">
        <w:r w:rsidRPr="00A577FC">
          <w:rPr>
            <w:rStyle w:val="Hyperlink"/>
            <w:rFonts w:ascii="Times New Roman" w:eastAsia="Times New Roman" w:hAnsi="Times New Roman" w:cs="Times New Roman"/>
            <w:noProof w:val="0"/>
            <w:sz w:val="20"/>
            <w:szCs w:val="20"/>
          </w:rPr>
          <w:t>https://www.makerguides.com/character-i2c-lcd-arduino-tutorial/</w:t>
        </w:r>
      </w:hyperlink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 </w:t>
      </w:r>
    </w:p>
    <w:p w14:paraId="064E6EB0" w14:textId="0F1382C5" w:rsidR="00172A0F" w:rsidRDefault="00172A0F" w:rsidP="000517E0">
      <w:pPr>
        <w:widowControl w:val="0"/>
        <w:wordWrap w:val="0"/>
        <w:autoSpaceDE w:val="0"/>
        <w:autoSpaceDN w:val="0"/>
        <w:spacing w:after="0" w:line="384" w:lineRule="auto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4) </w:t>
      </w:r>
      <w:hyperlink r:id="rId45" w:history="1">
        <w:r w:rsidRPr="00A577FC">
          <w:rPr>
            <w:rStyle w:val="Hyperlink"/>
            <w:rFonts w:ascii="Times New Roman" w:eastAsia="Times New Roman" w:hAnsi="Times New Roman" w:cs="Times New Roman"/>
            <w:noProof w:val="0"/>
            <w:sz w:val="20"/>
            <w:szCs w:val="20"/>
          </w:rPr>
          <w:t>https://circuitdigest.com/microcontroller-projects/how-to-use-arduino-and-hm-10-ble-module-to-control-led-with-android-app</w:t>
        </w:r>
      </w:hyperlink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 </w:t>
      </w:r>
    </w:p>
    <w:p w14:paraId="7A8C88D8" w14:textId="07E39BDC" w:rsidR="00080B09" w:rsidRPr="006861C2" w:rsidRDefault="00080B09" w:rsidP="000517E0">
      <w:pPr>
        <w:widowControl w:val="0"/>
        <w:wordWrap w:val="0"/>
        <w:autoSpaceDE w:val="0"/>
        <w:autoSpaceDN w:val="0"/>
        <w:spacing w:after="0" w:line="384" w:lineRule="auto"/>
        <w:textAlignment w:val="baseline"/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5) </w:t>
      </w:r>
      <w:hyperlink r:id="rId46" w:history="1">
        <w:r w:rsidRPr="003D294E">
          <w:rPr>
            <w:rStyle w:val="Hyperlink"/>
            <w:rFonts w:ascii="Times New Roman" w:eastAsia="Times New Roman" w:hAnsi="Times New Roman" w:cs="Times New Roman"/>
            <w:noProof w:val="0"/>
            <w:sz w:val="20"/>
            <w:szCs w:val="20"/>
          </w:rPr>
          <w:t>http://arduino.vn/reference</w:t>
        </w:r>
      </w:hyperlink>
      <w:r>
        <w:rPr>
          <w:rFonts w:ascii="Times New Roman" w:eastAsia="Times New Roman" w:hAnsi="Times New Roman" w:cs="Times New Roman"/>
          <w:noProof w:val="0"/>
          <w:color w:val="000000"/>
          <w:sz w:val="20"/>
          <w:szCs w:val="20"/>
        </w:rPr>
        <w:t xml:space="preserve"> </w:t>
      </w:r>
    </w:p>
    <w:sectPr w:rsidR="00080B09" w:rsidRPr="006861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2903E3"/>
    <w:multiLevelType w:val="hybridMultilevel"/>
    <w:tmpl w:val="7D52266E"/>
    <w:lvl w:ilvl="0" w:tplc="9A321CF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82AFF4E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7CEB07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F760A9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7E88DE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B00A5E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8304DE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BFE332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24EEAE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87E41CD"/>
    <w:multiLevelType w:val="hybridMultilevel"/>
    <w:tmpl w:val="85B8580A"/>
    <w:lvl w:ilvl="0" w:tplc="9A321CF6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4A9B5BF9"/>
    <w:multiLevelType w:val="hybridMultilevel"/>
    <w:tmpl w:val="746009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3244768"/>
    <w:multiLevelType w:val="hybridMultilevel"/>
    <w:tmpl w:val="41C47B30"/>
    <w:lvl w:ilvl="0" w:tplc="9A321CF6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76CC3E47"/>
    <w:multiLevelType w:val="hybridMultilevel"/>
    <w:tmpl w:val="BD8632DE"/>
    <w:lvl w:ilvl="0" w:tplc="C86688D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84EEBE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6B4A0D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BDCF6F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FEE5A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4E106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E278E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8268D4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2ACA6D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1C8B"/>
    <w:rsid w:val="00003D00"/>
    <w:rsid w:val="0003499F"/>
    <w:rsid w:val="00042D2F"/>
    <w:rsid w:val="00046B75"/>
    <w:rsid w:val="000517E0"/>
    <w:rsid w:val="00080B09"/>
    <w:rsid w:val="000951A7"/>
    <w:rsid w:val="000B543C"/>
    <w:rsid w:val="000E6D24"/>
    <w:rsid w:val="00145B9F"/>
    <w:rsid w:val="00156743"/>
    <w:rsid w:val="00172A0F"/>
    <w:rsid w:val="001F1319"/>
    <w:rsid w:val="002C6CD4"/>
    <w:rsid w:val="00303BD0"/>
    <w:rsid w:val="003836CF"/>
    <w:rsid w:val="00452E24"/>
    <w:rsid w:val="004901F3"/>
    <w:rsid w:val="004A3F32"/>
    <w:rsid w:val="004B51D0"/>
    <w:rsid w:val="004F6274"/>
    <w:rsid w:val="00583A45"/>
    <w:rsid w:val="005A087D"/>
    <w:rsid w:val="005C313D"/>
    <w:rsid w:val="005F2F8E"/>
    <w:rsid w:val="00604CDE"/>
    <w:rsid w:val="006861C2"/>
    <w:rsid w:val="006B0E6F"/>
    <w:rsid w:val="006D7FE7"/>
    <w:rsid w:val="006E0C68"/>
    <w:rsid w:val="006F3096"/>
    <w:rsid w:val="007117BB"/>
    <w:rsid w:val="00747B5A"/>
    <w:rsid w:val="00761F79"/>
    <w:rsid w:val="00762F2A"/>
    <w:rsid w:val="00782A1D"/>
    <w:rsid w:val="007975C7"/>
    <w:rsid w:val="007A0E11"/>
    <w:rsid w:val="007A0FD7"/>
    <w:rsid w:val="007A1AC6"/>
    <w:rsid w:val="00837565"/>
    <w:rsid w:val="009D2F8B"/>
    <w:rsid w:val="00A47A3C"/>
    <w:rsid w:val="00A776CB"/>
    <w:rsid w:val="00AA073B"/>
    <w:rsid w:val="00BB025F"/>
    <w:rsid w:val="00C01902"/>
    <w:rsid w:val="00C15C37"/>
    <w:rsid w:val="00C363F0"/>
    <w:rsid w:val="00C8333D"/>
    <w:rsid w:val="00C91C8B"/>
    <w:rsid w:val="00CA195C"/>
    <w:rsid w:val="00CD2D8D"/>
    <w:rsid w:val="00D71792"/>
    <w:rsid w:val="00D9230D"/>
    <w:rsid w:val="00DB6A79"/>
    <w:rsid w:val="00E5229A"/>
    <w:rsid w:val="00E6243C"/>
    <w:rsid w:val="00E668A2"/>
    <w:rsid w:val="00ED4BFD"/>
    <w:rsid w:val="00EF44F2"/>
    <w:rsid w:val="00F27AF8"/>
    <w:rsid w:val="00F57147"/>
    <w:rsid w:val="00FD090C"/>
    <w:rsid w:val="00FD75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973FAE"/>
  <w15:chartTrackingRefBased/>
  <w15:docId w15:val="{024411F3-AC01-4AF2-904B-9B5122C461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D4BFD"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1C8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noProof w:val="0"/>
      <w:sz w:val="24"/>
      <w:szCs w:val="24"/>
    </w:rPr>
  </w:style>
  <w:style w:type="paragraph" w:styleId="NormalWeb">
    <w:name w:val="Normal (Web)"/>
    <w:basedOn w:val="Normal"/>
    <w:uiPriority w:val="99"/>
    <w:unhideWhenUsed/>
    <w:rsid w:val="00C91C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61F79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0517E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517E0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C363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047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11479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91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24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441349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95091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02818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8463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5285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509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796453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24448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67452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388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02070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03190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1929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66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13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881544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849379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576813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59174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19239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4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hyperlink" Target="https://create.arduino.cc/" TargetMode="External"/><Relationship Id="rId47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hyperlink" Target="http://arduino.vn/reference" TargetMode="Externa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jpeg"/><Relationship Id="rId45" Type="http://schemas.openxmlformats.org/officeDocument/2006/relationships/hyperlink" Target="https://circuitdigest.com/microcontroller-projects/how-to-use-arduino-and-hm-10-ble-module-to-control-led-with-android-app" TargetMode="Externa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yperlink" Target="https://www.makerguides.com/character-i2c-lcd-arduino-tutorial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hyperlink" Target="https://create.arduino.cc/getting-started/plugin" TargetMode="Externa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5</Pages>
  <Words>428</Words>
  <Characters>244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Trần Mạnh</dc:creator>
  <cp:keywords/>
  <dc:description/>
  <cp:lastModifiedBy>HaiDuc</cp:lastModifiedBy>
  <cp:revision>10</cp:revision>
  <dcterms:created xsi:type="dcterms:W3CDTF">2019-09-24T07:17:00Z</dcterms:created>
  <dcterms:modified xsi:type="dcterms:W3CDTF">2019-09-24T08:34:00Z</dcterms:modified>
</cp:coreProperties>
</file>